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375511" w14:textId="77777777" w:rsidR="00E24CCC" w:rsidRDefault="00E24CCC" w:rsidP="00E24CC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ОСКОВСКИЙ АВИАЦИОННЫЙ ИНСТИТУТ</w:t>
      </w:r>
    </w:p>
    <w:p w14:paraId="31C7315D" w14:textId="77777777" w:rsidR="00E24CCC" w:rsidRDefault="00E24CCC" w:rsidP="00E24CC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НАЦИОНАЛЬНЫЙ ИССЛЕДОВАТЕЛЬСКИЙ УНИВЕРСИТЕТ)</w:t>
      </w:r>
    </w:p>
    <w:p w14:paraId="41BD7B80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D37B89E" w14:textId="77777777" w:rsidR="00E24CCC" w:rsidRDefault="00E24CCC" w:rsidP="00E24CC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Институт №8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«Компьютерные науки и прикладная математика»</w:t>
      </w:r>
    </w:p>
    <w:p w14:paraId="7DB23413" w14:textId="77777777" w:rsidR="00E24CCC" w:rsidRDefault="00E24CCC" w:rsidP="00E24CC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Кафедра 806 «Вычислительная математика и программирование»</w:t>
      </w:r>
    </w:p>
    <w:p w14:paraId="3884C353" w14:textId="77777777" w:rsidR="00E24CCC" w:rsidRDefault="00E24CCC" w:rsidP="00E24CC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8461BE5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4A90ABE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40DD9BD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26702C7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4E23AFA" w14:textId="2D8A97A4" w:rsidR="00E24CCC" w:rsidRPr="00B963DF" w:rsidRDefault="00BB1C24" w:rsidP="00E24CCC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Лабораторные работы</w:t>
      </w:r>
    </w:p>
    <w:p w14:paraId="45FD4284" w14:textId="07D3DABB" w:rsidR="00E24CCC" w:rsidRDefault="00E24CCC" w:rsidP="00E24CCC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по курсу «</w:t>
      </w:r>
      <w:r w:rsidR="00BB1C24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Численные методы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»</w:t>
      </w:r>
    </w:p>
    <w:p w14:paraId="1FED968D" w14:textId="77777777" w:rsidR="00E24CCC" w:rsidRDefault="00E24CCC" w:rsidP="00E24CCC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78B55578" w14:textId="77777777" w:rsidR="00E24CCC" w:rsidRDefault="00E24CCC" w:rsidP="00E24CCC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4397C5AC" w14:textId="77777777" w:rsidR="00E24CCC" w:rsidRPr="00874FD1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E92E247" w14:textId="77777777" w:rsidR="00E24CCC" w:rsidRPr="00874FD1" w:rsidRDefault="00E24CCC" w:rsidP="00E24CCC"/>
    <w:p w14:paraId="73FFAD6F" w14:textId="623002A8" w:rsidR="00E24CCC" w:rsidRPr="00874FD1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6E2D7CC" w14:textId="4A8DF130" w:rsidR="000871C4" w:rsidRDefault="000871C4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26A8DC9" w14:textId="77777777" w:rsidR="00874FD1" w:rsidRPr="00874FD1" w:rsidRDefault="00874FD1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2AD6DE4" w14:textId="600611FF" w:rsidR="00E24CCC" w:rsidRPr="00874FD1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3ED59A6" w14:textId="0A9E6D20" w:rsidR="00D66612" w:rsidRPr="00874FD1" w:rsidRDefault="00D66612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ACD0CDC" w14:textId="77777777" w:rsidR="00571B58" w:rsidRPr="00874FD1" w:rsidRDefault="00571B58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25D9354" w14:textId="77777777" w:rsidR="00E24CCC" w:rsidRPr="00874FD1" w:rsidRDefault="00E24CCC" w:rsidP="00BB1C24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AE9CCA4" w14:textId="07A39098" w:rsidR="00E24CCC" w:rsidRPr="00BB1C24" w:rsidRDefault="00BB1C24" w:rsidP="00BB1C24">
      <w:pPr>
        <w:ind w:left="432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  </w:t>
      </w:r>
      <w:r w:rsidR="00E24CCC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ил</w:t>
      </w:r>
      <w:r w:rsidR="00E24CCC" w:rsidRPr="00D5501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r w:rsidR="00E24CCC">
        <w:rPr>
          <w:rFonts w:ascii="Times New Roman" w:eastAsia="Times New Roman" w:hAnsi="Times New Roman" w:cs="Times New Roman"/>
          <w:color w:val="000000"/>
          <w:sz w:val="28"/>
          <w:szCs w:val="28"/>
        </w:rPr>
        <w:t>А</w:t>
      </w:r>
      <w:r w:rsidR="00E24CCC" w:rsidRPr="00D55011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E24CCC"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="00E24CCC" w:rsidRPr="00D5501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E24CCC">
        <w:rPr>
          <w:rFonts w:ascii="Times New Roman" w:eastAsia="Times New Roman" w:hAnsi="Times New Roman" w:cs="Times New Roman"/>
          <w:color w:val="000000"/>
          <w:sz w:val="28"/>
          <w:szCs w:val="28"/>
        </w:rPr>
        <w:t>Федор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58329120" w14:textId="76F10E78" w:rsidR="00BB1C24" w:rsidRPr="00BB1C24" w:rsidRDefault="00BB1C24" w:rsidP="00BB1C24">
      <w:pPr>
        <w:ind w:left="432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реподаватель: Д.Л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евизников</w:t>
      </w:r>
      <w:proofErr w:type="spellEnd"/>
    </w:p>
    <w:p w14:paraId="5CAD00D1" w14:textId="71C6D3FD" w:rsidR="00BB1C24" w:rsidRPr="00BB1C24" w:rsidRDefault="00BB1C24" w:rsidP="00BB1C24">
      <w:pPr>
        <w:ind w:left="432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B1C2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                           </w:t>
      </w:r>
      <w:r w:rsidR="00E24CCC">
        <w:rPr>
          <w:rFonts w:ascii="Times New Roman" w:eastAsia="Times New Roman" w:hAnsi="Times New Roman" w:cs="Times New Roman"/>
          <w:color w:val="000000"/>
          <w:sz w:val="28"/>
          <w:szCs w:val="28"/>
        </w:rPr>
        <w:t>Группа: 8О-407Б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Дата</w:t>
      </w:r>
      <w:r w:rsidRPr="00BB1C24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54BCE155" w14:textId="1F6E7D66" w:rsidR="00BB1C24" w:rsidRPr="00BB1C24" w:rsidRDefault="00BB1C24" w:rsidP="00BB1C24">
      <w:pPr>
        <w:ind w:left="432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Оценка</w:t>
      </w:r>
      <w:r w:rsidRPr="00BB1C24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0123215B" w14:textId="6E9ADAE5" w:rsidR="00BB1C24" w:rsidRPr="00BB1C24" w:rsidRDefault="00BB1C24" w:rsidP="00BB1C24">
      <w:pPr>
        <w:ind w:left="432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одпись</w:t>
      </w:r>
      <w:r w:rsidRPr="00BB1C24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795DBB61" w14:textId="4E5F113F" w:rsidR="00E24CCC" w:rsidRDefault="00E24CCC" w:rsidP="00E24CCC">
      <w:pPr>
        <w:ind w:left="43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BBCA894" w14:textId="77777777" w:rsidR="00E24CCC" w:rsidRDefault="00E24CCC" w:rsidP="00E24CCC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F9BF3CE" w14:textId="77777777" w:rsidR="00E24CCC" w:rsidRDefault="00E24CCC" w:rsidP="00E24CCC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A7BC722" w14:textId="77777777" w:rsidR="00E24CCC" w:rsidRDefault="00E24CCC" w:rsidP="00E24CCC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993668C" w14:textId="45CC6858" w:rsidR="00E24CCC" w:rsidRDefault="00E24CCC" w:rsidP="00E24CCC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осква, 20</w:t>
      </w:r>
      <w:r>
        <w:rPr>
          <w:rFonts w:ascii="Times New Roman" w:eastAsia="Times New Roman" w:hAnsi="Times New Roman" w:cs="Times New Roman"/>
          <w:sz w:val="28"/>
          <w:szCs w:val="28"/>
        </w:rPr>
        <w:t>22</w:t>
      </w:r>
    </w:p>
    <w:p w14:paraId="4DCBDA33" w14:textId="239C0B83" w:rsidR="00BB1C24" w:rsidRPr="0085398D" w:rsidRDefault="00BB1C24" w:rsidP="0085398D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</w:rPr>
      </w:pPr>
      <w:r w:rsidRPr="0085398D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</w:rPr>
        <w:lastRenderedPageBreak/>
        <w:t>Численные методы линейной алгебры</w:t>
      </w:r>
    </w:p>
    <w:p w14:paraId="0F8CCC69" w14:textId="76FBEE8C" w:rsidR="00BB1C24" w:rsidRPr="0085398D" w:rsidRDefault="0085398D" w:rsidP="0085398D">
      <w:pPr>
        <w:pStyle w:val="ListParagraph"/>
        <w:numPr>
          <w:ilvl w:val="1"/>
          <w:numId w:val="4"/>
        </w:numP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B1C24" w:rsidRPr="0085398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LU-</w:t>
      </w:r>
      <w:r w:rsidR="00BB1C24" w:rsidRPr="0085398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разложение матриц</w:t>
      </w:r>
    </w:p>
    <w:p w14:paraId="15600C4E" w14:textId="02386D7F" w:rsidR="00BB1C24" w:rsidRPr="00BB1C24" w:rsidRDefault="00BB1C24" w:rsidP="00BB1C24">
      <w:pP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BB1C2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Задача</w:t>
      </w:r>
    </w:p>
    <w:p w14:paraId="49CD45A0" w14:textId="39FB709D" w:rsidR="00BB1C24" w:rsidRDefault="00BB1C24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B1C2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ализовать алгоритм LU </w:t>
      </w:r>
      <w:r w:rsidRPr="00BB1C24">
        <w:rPr>
          <w:rFonts w:ascii="Times New Roman" w:eastAsia="Times New Roman" w:hAnsi="Times New Roman" w:cs="Times New Roman"/>
          <w:color w:val="000000"/>
          <w:sz w:val="24"/>
          <w:szCs w:val="24"/>
        </w:rPr>
        <w:t>- разложения</w:t>
      </w:r>
      <w:r w:rsidRPr="00BB1C2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</w:t>
      </w:r>
    </w:p>
    <w:p w14:paraId="7E1C0555" w14:textId="5050794F" w:rsidR="0085398D" w:rsidRPr="0085398D" w:rsidRDefault="0085398D" w:rsidP="0085398D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853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ариант 23</w:t>
      </w:r>
    </w:p>
    <w:p w14:paraId="3A4A9E0C" w14:textId="2286A789" w:rsidR="0085398D" w:rsidRDefault="0085398D" w:rsidP="0085398D">
      <w:pPr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position w:val="-68"/>
          <w:sz w:val="24"/>
          <w:szCs w:val="20"/>
          <w:lang w:eastAsia="ru-RU"/>
        </w:rPr>
        <w:object w:dxaOrig="3060" w:dyaOrig="1476" w14:anchorId="7C6A9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3.8pt;height:93.6pt" o:ole="">
            <v:imagedata r:id="rId6" o:title=""/>
          </v:shape>
          <o:OLEObject Type="Embed" ProgID="Equation.DSMT4" ShapeID="_x0000_i1027" DrawAspect="Content" ObjectID="_1735146168" r:id="rId7"/>
        </w:object>
      </w:r>
    </w:p>
    <w:p w14:paraId="122E68D2" w14:textId="3AB684D5" w:rsidR="00BB1C24" w:rsidRDefault="0085398D" w:rsidP="00BB1C24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лгоритм решения</w:t>
      </w:r>
    </w:p>
    <w:p w14:paraId="0712C2D0" w14:textId="75C85A75" w:rsidR="0085398D" w:rsidRDefault="0085398D" w:rsidP="00BB1C24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4343D9" w14:textId="3F15CBDF" w:rsidR="0085398D" w:rsidRPr="0085398D" w:rsidRDefault="0085398D" w:rsidP="0085398D">
      <w:pPr>
        <w:pStyle w:val="ListParagraph"/>
        <w:numPr>
          <w:ilvl w:val="1"/>
          <w:numId w:val="4"/>
        </w:num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>Метод прогонки</w:t>
      </w:r>
    </w:p>
    <w:p w14:paraId="528E7B1C" w14:textId="35E1F4B0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адача</w:t>
      </w:r>
    </w:p>
    <w:p w14:paraId="3874DFCD" w14:textId="5F3E9A96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</w:t>
      </w:r>
      <w:proofErr w:type="spellStart"/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>трехдиагональной</w:t>
      </w:r>
      <w:proofErr w:type="spellEnd"/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атрицей.</w:t>
      </w:r>
    </w:p>
    <w:p w14:paraId="7FBD49C6" w14:textId="4A088913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ариант 23</w:t>
      </w:r>
    </w:p>
    <w:p w14:paraId="447F8813" w14:textId="220921B9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position w:val="-84"/>
          <w:sz w:val="20"/>
          <w:szCs w:val="20"/>
          <w:lang w:eastAsia="ru-RU"/>
        </w:rPr>
        <w:object w:dxaOrig="2844" w:dyaOrig="1860" w14:anchorId="2EAB8ACA">
          <v:shape id="_x0000_i1034" type="#_x0000_t75" style="width:142.2pt;height:93pt" o:ole="">
            <v:imagedata r:id="rId8" o:title=""/>
          </v:shape>
          <o:OLEObject Type="Embed" ProgID="Unknown" ShapeID="_x0000_i1034" DrawAspect="Content" ObjectID="_1735146169" r:id="rId9"/>
        </w:object>
      </w:r>
    </w:p>
    <w:p w14:paraId="535F730C" w14:textId="0B8C2DFC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Алгоритм решения</w:t>
      </w:r>
    </w:p>
    <w:p w14:paraId="1BCCCFBA" w14:textId="1B49C85F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898A805" w14:textId="24AEEEAF" w:rsidR="0085398D" w:rsidRPr="0085398D" w:rsidRDefault="0085398D" w:rsidP="0085398D">
      <w:pPr>
        <w:pStyle w:val="ListParagraph"/>
        <w:numPr>
          <w:ilvl w:val="1"/>
          <w:numId w:val="4"/>
        </w:num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>Итерационные методы решения СЛАУ</w:t>
      </w:r>
    </w:p>
    <w:p w14:paraId="2B3ED645" w14:textId="42D30B2E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адача</w:t>
      </w:r>
    </w:p>
    <w:p w14:paraId="3560CD5C" w14:textId="5BA0BBCA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398D">
        <w:rPr>
          <w:rFonts w:ascii="Times New Roman" w:eastAsia="Times New Roman" w:hAnsi="Times New Roman" w:cs="Times New Roman"/>
          <w:color w:val="000000"/>
          <w:sz w:val="24"/>
          <w:szCs w:val="24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40511710" w14:textId="3069086E" w:rsidR="0085398D" w:rsidRDefault="0085398D" w:rsidP="0085398D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ариант 23</w:t>
      </w:r>
    </w:p>
    <w:p w14:paraId="48752CB7" w14:textId="496C4DE3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position w:val="-68"/>
          <w:sz w:val="20"/>
          <w:szCs w:val="20"/>
          <w:lang w:eastAsia="ru-RU"/>
        </w:rPr>
        <w:object w:dxaOrig="3720" w:dyaOrig="1476" w14:anchorId="041377CD">
          <v:shape id="_x0000_i1036" type="#_x0000_t75" style="width:186pt;height:73.8pt" o:ole="">
            <v:imagedata r:id="rId10" o:title=""/>
          </v:shape>
          <o:OLEObject Type="Embed" ProgID="Unknown" ShapeID="_x0000_i1036" DrawAspect="Content" ObjectID="_1735146170" r:id="rId11"/>
        </w:object>
      </w:r>
    </w:p>
    <w:p w14:paraId="5AF4CB04" w14:textId="63D45B4C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 решения</w:t>
      </w:r>
    </w:p>
    <w:p w14:paraId="64BF6732" w14:textId="1DE6DB48" w:rsidR="0085398D" w:rsidRDefault="0085398D" w:rsidP="0085398D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C772522" w14:textId="17699201" w:rsidR="0085398D" w:rsidRPr="00A276D6" w:rsidRDefault="00A276D6" w:rsidP="00A276D6">
      <w:pPr>
        <w:pStyle w:val="ListParagraph"/>
        <w:numPr>
          <w:ilvl w:val="1"/>
          <w:numId w:val="4"/>
        </w:num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276D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 вращений</w:t>
      </w:r>
    </w:p>
    <w:p w14:paraId="4BA1C0AD" w14:textId="5D00CDF5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адача</w:t>
      </w:r>
    </w:p>
    <w:p w14:paraId="02EA1CE1" w14:textId="4D3E7546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276D6">
        <w:rPr>
          <w:rFonts w:ascii="Times New Roman" w:eastAsia="Times New Roman" w:hAnsi="Times New Roman" w:cs="Times New Roman"/>
          <w:color w:val="000000"/>
          <w:sz w:val="24"/>
          <w:szCs w:val="24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7025DA4A" w14:textId="5B9430D5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ариант 23</w:t>
      </w:r>
    </w:p>
    <w:p w14:paraId="5F224853" w14:textId="344F90BA" w:rsidR="00A276D6" w:rsidRDefault="00A276D6" w:rsidP="00A276D6">
      <w:pPr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position w:val="-50"/>
          <w:sz w:val="20"/>
          <w:szCs w:val="20"/>
          <w:lang w:val="en-US" w:eastAsia="ru-RU"/>
        </w:rPr>
        <w:object w:dxaOrig="1620" w:dyaOrig="1116" w14:anchorId="56AB73C5">
          <v:shape id="_x0000_i1038" type="#_x0000_t75" style="width:81pt;height:55.8pt" o:ole="" fillcolor="window">
            <v:imagedata r:id="rId12" o:title=""/>
          </v:shape>
          <o:OLEObject Type="Embed" ProgID="Equation.3" ShapeID="_x0000_i1038" DrawAspect="Content" ObjectID="_1735146171" r:id="rId13"/>
        </w:object>
      </w:r>
    </w:p>
    <w:p w14:paraId="6B6FF57A" w14:textId="5D299752" w:rsidR="00A276D6" w:rsidRDefault="00A276D6" w:rsidP="00A276D6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Алгоритм решения</w:t>
      </w:r>
    </w:p>
    <w:p w14:paraId="1F9EFB09" w14:textId="31113E5E" w:rsidR="00A276D6" w:rsidRDefault="00A276D6" w:rsidP="00A276D6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D927B87" w14:textId="07621666" w:rsidR="00A276D6" w:rsidRPr="00A276D6" w:rsidRDefault="00A276D6" w:rsidP="00A276D6">
      <w:pPr>
        <w:pStyle w:val="ListParagraph"/>
        <w:numPr>
          <w:ilvl w:val="1"/>
          <w:numId w:val="4"/>
        </w:num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276D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QR-</w:t>
      </w:r>
      <w:r w:rsidRPr="00A276D6">
        <w:rPr>
          <w:rFonts w:ascii="Times New Roman" w:eastAsia="Times New Roman" w:hAnsi="Times New Roman" w:cs="Times New Roman"/>
          <w:sz w:val="20"/>
          <w:szCs w:val="20"/>
          <w:lang w:eastAsia="ru-RU"/>
        </w:rPr>
        <w:t>алгоритм</w:t>
      </w:r>
    </w:p>
    <w:p w14:paraId="384698D6" w14:textId="06CAD7CE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адача</w:t>
      </w:r>
    </w:p>
    <w:p w14:paraId="2EC5A179" w14:textId="554557EA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276D6">
        <w:rPr>
          <w:rFonts w:ascii="Times New Roman" w:eastAsia="Times New Roman" w:hAnsi="Times New Roman" w:cs="Times New Roman"/>
          <w:color w:val="000000"/>
          <w:sz w:val="24"/>
          <w:szCs w:val="24"/>
        </w:rPr>
        <w:t>Реализовать алгоритм QR – разложения матриц в виде программы. На его основе разработать программу, реализующую QR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604A9A73" w14:textId="465D2E65" w:rsidR="00A276D6" w:rsidRDefault="00A276D6" w:rsidP="00A276D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ариант 23</w:t>
      </w:r>
    </w:p>
    <w:p w14:paraId="7FC9ABB5" w14:textId="627954DD" w:rsidR="00A276D6" w:rsidRDefault="00A276D6" w:rsidP="00A276D6">
      <w:pPr>
        <w:rPr>
          <w:rFonts w:ascii="Times New Roman" w:eastAsia="Times New Roman" w:hAnsi="Times New Roman" w:cs="Times New Roman"/>
          <w:sz w:val="18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position w:val="-50"/>
          <w:sz w:val="18"/>
          <w:szCs w:val="20"/>
          <w:lang w:val="en-US" w:eastAsia="ru-RU"/>
        </w:rPr>
        <w:object w:dxaOrig="1464" w:dyaOrig="1116" w14:anchorId="0470AA03">
          <v:shape id="_x0000_i1040" type="#_x0000_t75" style="width:73.2pt;height:55.8pt" o:ole="" fillcolor="window">
            <v:imagedata r:id="rId14" o:title=""/>
          </v:shape>
          <o:OLEObject Type="Embed" ProgID="Equation.3" ShapeID="_x0000_i1040" DrawAspect="Content" ObjectID="_1735146172" r:id="rId15"/>
        </w:object>
      </w:r>
    </w:p>
    <w:p w14:paraId="5A63FA61" w14:textId="0EEDF04E" w:rsidR="00A276D6" w:rsidRDefault="00A276D6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Алгоритм решения</w:t>
      </w:r>
    </w:p>
    <w:p w14:paraId="59289BC1" w14:textId="1A5EAB3C" w:rsidR="00A276D6" w:rsidRDefault="00A276D6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14:paraId="3CDBCE53" w14:textId="4914EDC6" w:rsidR="00A276D6" w:rsidRDefault="00A276D6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2.1 Решение нелинейных уравнений</w:t>
      </w:r>
    </w:p>
    <w:p w14:paraId="42F2A85C" w14:textId="6813EA26" w:rsidR="00A276D6" w:rsidRDefault="00A276D6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Задача</w:t>
      </w:r>
    </w:p>
    <w:p w14:paraId="5F0A9968" w14:textId="6B754FD1" w:rsidR="00A276D6" w:rsidRDefault="000273DF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0273DF">
        <w:rPr>
          <w:rFonts w:ascii="Times New Roman" w:eastAsia="Times New Roman" w:hAnsi="Times New Roman" w:cs="Times New Roman"/>
          <w:sz w:val="18"/>
          <w:szCs w:val="20"/>
          <w:lang w:eastAsia="ru-RU"/>
        </w:rPr>
        <w:t>Реализовать методы простой итерации и Ньютона решения нелинейных уравнений в виде программ, задавая в качестве входных данных точность вычислений. С использованием разработанного программного обеспечения найти положительный корень нелинейного уравнения (начальное приближение определить графически). Проанализировать зависимость погрешности вычислений от количества итераций.</w:t>
      </w:r>
    </w:p>
    <w:p w14:paraId="0E84025C" w14:textId="71B57122" w:rsidR="000273DF" w:rsidRDefault="000273DF" w:rsidP="00A276D6">
      <w:pPr>
        <w:rPr>
          <w:rFonts w:ascii="Times New Roman" w:eastAsia="Times New Roman" w:hAnsi="Times New Roman" w:cs="Times New Roman"/>
          <w:sz w:val="18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Вариант </w:t>
      </w:r>
      <w:r w:rsidR="00023C37">
        <w:rPr>
          <w:rFonts w:ascii="Times New Roman" w:eastAsia="Times New Roman" w:hAnsi="Times New Roman" w:cs="Times New Roman"/>
          <w:sz w:val="18"/>
          <w:szCs w:val="20"/>
          <w:lang w:val="en-US" w:eastAsia="ru-RU"/>
        </w:rPr>
        <w:t>23</w:t>
      </w:r>
    </w:p>
    <w:p w14:paraId="58C2179E" w14:textId="26D6C7AA" w:rsidR="00023C37" w:rsidRDefault="00023C37" w:rsidP="00A276D6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2256" w:dyaOrig="360" w14:anchorId="36285C3C">
          <v:shape id="_x0000_i1042" type="#_x0000_t75" style="width:112.8pt;height:18pt" o:ole="">
            <v:imagedata r:id="rId16" o:title=""/>
          </v:shape>
          <o:OLEObject Type="Embed" ProgID="Equation.3" ShapeID="_x0000_i1042" DrawAspect="Content" ObjectID="_1735146173" r:id="rId17"/>
        </w:object>
      </w:r>
    </w:p>
    <w:p w14:paraId="60480A4D" w14:textId="2990AF54" w:rsidR="00023C37" w:rsidRDefault="00023C37" w:rsidP="00A276D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Ньютона</w:t>
      </w:r>
    </w:p>
    <w:p w14:paraId="18B67ED4" w14:textId="6D6895CF" w:rsidR="00023C37" w:rsidRDefault="00023C37" w:rsidP="00A276D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ный код</w:t>
      </w:r>
    </w:p>
    <w:p w14:paraId="6749DD18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lastRenderedPageBreak/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17B3D483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np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.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log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2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-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**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4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5</w:t>
      </w:r>
    </w:p>
    <w:p w14:paraId="1696D01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Newton_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d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32BA7F9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</w:t>
      </w:r>
    </w:p>
    <w:p w14:paraId="37BE81C7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</w:p>
    <w:p w14:paraId="22857DA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7632E2C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1934094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-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/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d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7C558A3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78A539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75AEE4F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whil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abs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-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) &gt;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:</w:t>
      </w:r>
    </w:p>
    <w:p w14:paraId="5191F4C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</w:p>
    <w:p w14:paraId="676745A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-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/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d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7FE945E7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332BAE5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2DCD4B4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</w:p>
    <w:p w14:paraId="2D91730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d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3FF7AB3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/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2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-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4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*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**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3</w:t>
      </w:r>
    </w:p>
    <w:p w14:paraId="1B71241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</w:p>
    <w:p w14:paraId="5E836E62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.3</w:t>
      </w:r>
    </w:p>
    <w:p w14:paraId="732E9D7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001</w:t>
      </w:r>
    </w:p>
    <w:p w14:paraId="5E5C8FD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</w:p>
    <w:p w14:paraId="2007E7D4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Newton_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d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</w:t>
      </w:r>
    </w:p>
    <w:p w14:paraId="6A5581F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</w:rPr>
      </w:pP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>'Корень уравнения с точностью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 xml:space="preserve">': 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 xml:space="preserve">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))</w:t>
      </w:r>
    </w:p>
    <w:p w14:paraId="0558DA5B" w14:textId="2EA2F019" w:rsidR="00023C37" w:rsidRDefault="00023C37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14:paraId="3BE1CCF8" w14:textId="5B01E213" w:rsidR="00023C37" w:rsidRDefault="00023C37" w:rsidP="00A276D6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Результат работы</w:t>
      </w:r>
    </w:p>
    <w:p w14:paraId="724AD415" w14:textId="24C0DD01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023C37">
        <w:rPr>
          <w:rFonts w:ascii="Consolas" w:hAnsi="Consolas"/>
          <w:color w:val="000000"/>
          <w:sz w:val="21"/>
          <w:szCs w:val="21"/>
        </w:rPr>
        <w:drawing>
          <wp:inline distT="0" distB="0" distL="0" distR="0" wp14:anchorId="5906EE09" wp14:editId="79E6C282">
            <wp:extent cx="4717189" cy="127265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17189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38DF" w14:textId="0DF9691E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Метод простых итераций</w:t>
      </w:r>
    </w:p>
    <w:p w14:paraId="3442532E" w14:textId="042A657B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Исходный код</w:t>
      </w:r>
    </w:p>
    <w:p w14:paraId="7AF6AD5B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hi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646586A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np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.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power</w:t>
      </w:r>
      <w:proofErr w:type="spellEnd"/>
      <w:proofErr w:type="gram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np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.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log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2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5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/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4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</w:t>
      </w:r>
    </w:p>
    <w:p w14:paraId="25EC763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dphi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7B7ED305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/((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4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*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proofErr w:type="gramStart"/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8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*</w:t>
      </w:r>
      <w:proofErr w:type="spellStart"/>
      <w:proofErr w:type="gramEnd"/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np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.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power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np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.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log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2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5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3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/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4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2686C3C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FF"/>
          <w:sz w:val="21"/>
          <w:szCs w:val="21"/>
          <w:lang w:val="en-US"/>
        </w:rPr>
        <w:t>def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Simple_iteration_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phi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q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:</w:t>
      </w:r>
    </w:p>
    <w:p w14:paraId="1B106F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</w:t>
      </w:r>
    </w:p>
    <w:p w14:paraId="60A55BE8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</w:p>
    <w:p w14:paraId="42C3BE0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6A5EF2B4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5791D88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phi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</w:t>
      </w:r>
    </w:p>
    <w:p w14:paraId="112BA309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lastRenderedPageBreak/>
        <w:t xml:space="preserve">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521A3F66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53FF0F8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whil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q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/(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-</w:t>
      </w:r>
      <w:proofErr w:type="gram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q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*</w:t>
      </w:r>
      <w:proofErr w:type="gramEnd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abs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-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) &gt;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:</w:t>
      </w:r>
    </w:p>
    <w:p w14:paraId="7B04C32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</w:p>
    <w:p w14:paraId="00C09A93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phi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</w:t>
      </w:r>
    </w:p>
    <w:p w14:paraId="77F6AB6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)</w:t>
      </w:r>
    </w:p>
    <w:p w14:paraId="4D1987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</w:t>
      </w:r>
    </w:p>
    <w:p w14:paraId="67832C42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eastAsia="Times New Roman" w:hAnsi="Consolas" w:cs="Times New Roman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_next</w:t>
      </w:r>
      <w:proofErr w:type="spellEnd"/>
    </w:p>
    <w:p w14:paraId="4D39189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1.0</w:t>
      </w:r>
    </w:p>
    <w:p w14:paraId="22723D1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q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0586154</w:t>
      </w:r>
    </w:p>
    <w:p w14:paraId="139D7C96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eastAsia="Times New Roman" w:hAnsi="Consolas" w:cs="Times New Roman"/>
          <w:color w:val="098658"/>
          <w:sz w:val="21"/>
          <w:szCs w:val="21"/>
          <w:lang w:val="en-US"/>
        </w:rPr>
        <w:t>0.001</w:t>
      </w:r>
    </w:p>
    <w:p w14:paraId="1BC13DF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</w:p>
    <w:p w14:paraId="5F7209E9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Simple_iteration_</w:t>
      </w: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hi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x0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q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>)</w:t>
      </w:r>
    </w:p>
    <w:p w14:paraId="34F314C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eastAsia="Times New Roman" w:hAnsi="Consolas" w:cs="Times New Roman"/>
          <w:color w:val="000000"/>
          <w:sz w:val="21"/>
          <w:szCs w:val="21"/>
        </w:rPr>
      </w:pPr>
      <w:proofErr w:type="gramStart"/>
      <w:r w:rsidRPr="00023C37">
        <w:rPr>
          <w:rFonts w:ascii="Consolas" w:eastAsia="Times New Roman" w:hAnsi="Consolas" w:cs="Times New Roman"/>
          <w:color w:val="795E26"/>
          <w:sz w:val="21"/>
          <w:szCs w:val="21"/>
          <w:lang w:val="en-US"/>
        </w:rPr>
        <w:t>print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proofErr w:type="gramEnd"/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>'Корень уравнения с точностью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e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)+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 xml:space="preserve">': 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  <w:lang w:val="en-US"/>
        </w:rPr>
        <w:t>x</w:t>
      </w:r>
      <w:r w:rsidRPr="00023C37">
        <w:rPr>
          <w:rFonts w:ascii="Consolas" w:eastAsia="Times New Roman" w:hAnsi="Consolas" w:cs="Times New Roman"/>
          <w:color w:val="A31515"/>
          <w:sz w:val="21"/>
          <w:szCs w:val="21"/>
        </w:rPr>
        <w:t xml:space="preserve"> = '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+</w:t>
      </w:r>
      <w:r w:rsidRPr="00023C37">
        <w:rPr>
          <w:rFonts w:ascii="Consolas" w:eastAsia="Times New Roman" w:hAnsi="Consolas" w:cs="Times New Roman"/>
          <w:color w:val="267F99"/>
          <w:sz w:val="21"/>
          <w:szCs w:val="21"/>
          <w:lang w:val="en-US"/>
        </w:rPr>
        <w:t>st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(</w:t>
      </w:r>
      <w:r w:rsidRPr="00023C37">
        <w:rPr>
          <w:rFonts w:ascii="Consolas" w:eastAsia="Times New Roman" w:hAnsi="Consolas" w:cs="Times New Roman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eastAsia="Times New Roman" w:hAnsi="Consolas" w:cs="Times New Roman"/>
          <w:color w:val="000000"/>
          <w:sz w:val="21"/>
          <w:szCs w:val="21"/>
        </w:rPr>
        <w:t>))</w:t>
      </w:r>
    </w:p>
    <w:p w14:paraId="6983CAFD" w14:textId="6C71B830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14:paraId="61B400B9" w14:textId="0CCF4DD4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>Результат работы</w:t>
      </w:r>
    </w:p>
    <w:p w14:paraId="07E96AAD" w14:textId="7445DFEF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023C37">
        <w:rPr>
          <w:rFonts w:ascii="Times New Roman" w:eastAsia="Times New Roman" w:hAnsi="Times New Roman" w:cs="Times New Roman"/>
          <w:sz w:val="18"/>
          <w:szCs w:val="20"/>
          <w:lang w:eastAsia="ru-RU"/>
        </w:rPr>
        <w:drawing>
          <wp:inline distT="0" distB="0" distL="0" distR="0" wp14:anchorId="4889E6BD" wp14:editId="6D65C510">
            <wp:extent cx="4580017" cy="88399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88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CCE08" w14:textId="3B2AFBD7" w:rsid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14:paraId="7B0C3D32" w14:textId="77777777" w:rsidR="00023C37" w:rsidRPr="00023C37" w:rsidRDefault="00023C37" w:rsidP="00023C37">
      <w:pPr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sectPr w:rsidR="00023C37" w:rsidRPr="00023C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F90D1F"/>
    <w:multiLevelType w:val="hybridMultilevel"/>
    <w:tmpl w:val="2D9AF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A77BDB"/>
    <w:multiLevelType w:val="hybridMultilevel"/>
    <w:tmpl w:val="611A91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174446C"/>
    <w:multiLevelType w:val="multilevel"/>
    <w:tmpl w:val="68E2427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5F13B6C"/>
    <w:multiLevelType w:val="hybridMultilevel"/>
    <w:tmpl w:val="AC4A1D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1505AD"/>
    <w:multiLevelType w:val="hybridMultilevel"/>
    <w:tmpl w:val="8904CF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57A6"/>
    <w:rsid w:val="00022835"/>
    <w:rsid w:val="00023C37"/>
    <w:rsid w:val="000273DF"/>
    <w:rsid w:val="00034FFD"/>
    <w:rsid w:val="00044805"/>
    <w:rsid w:val="00052010"/>
    <w:rsid w:val="00056D99"/>
    <w:rsid w:val="00064B3F"/>
    <w:rsid w:val="0008444C"/>
    <w:rsid w:val="000871C4"/>
    <w:rsid w:val="000A2083"/>
    <w:rsid w:val="000A2B67"/>
    <w:rsid w:val="000D728B"/>
    <w:rsid w:val="001B3090"/>
    <w:rsid w:val="001F3DA5"/>
    <w:rsid w:val="00211AF2"/>
    <w:rsid w:val="00212BAC"/>
    <w:rsid w:val="00220B1E"/>
    <w:rsid w:val="00226D8B"/>
    <w:rsid w:val="002515B8"/>
    <w:rsid w:val="00284FEC"/>
    <w:rsid w:val="002C15B6"/>
    <w:rsid w:val="002F06C8"/>
    <w:rsid w:val="00323BB0"/>
    <w:rsid w:val="00405242"/>
    <w:rsid w:val="00425AF3"/>
    <w:rsid w:val="0043189B"/>
    <w:rsid w:val="00461899"/>
    <w:rsid w:val="00475B54"/>
    <w:rsid w:val="00487739"/>
    <w:rsid w:val="00504AC2"/>
    <w:rsid w:val="00510D07"/>
    <w:rsid w:val="005443C0"/>
    <w:rsid w:val="00561BC6"/>
    <w:rsid w:val="00571B58"/>
    <w:rsid w:val="00586B05"/>
    <w:rsid w:val="0069777B"/>
    <w:rsid w:val="006B73FB"/>
    <w:rsid w:val="006D1270"/>
    <w:rsid w:val="006D57AB"/>
    <w:rsid w:val="00765996"/>
    <w:rsid w:val="007E02A1"/>
    <w:rsid w:val="00827C5E"/>
    <w:rsid w:val="00834D6C"/>
    <w:rsid w:val="0085398D"/>
    <w:rsid w:val="00874FD1"/>
    <w:rsid w:val="008A6F61"/>
    <w:rsid w:val="008C5292"/>
    <w:rsid w:val="00915A79"/>
    <w:rsid w:val="009657A6"/>
    <w:rsid w:val="0099594A"/>
    <w:rsid w:val="009A3510"/>
    <w:rsid w:val="009B4C9E"/>
    <w:rsid w:val="009B7787"/>
    <w:rsid w:val="009D167F"/>
    <w:rsid w:val="009E682B"/>
    <w:rsid w:val="00A276D6"/>
    <w:rsid w:val="00A813F1"/>
    <w:rsid w:val="00AC1CC8"/>
    <w:rsid w:val="00AC1D1B"/>
    <w:rsid w:val="00AE04E5"/>
    <w:rsid w:val="00B101D4"/>
    <w:rsid w:val="00B963DF"/>
    <w:rsid w:val="00BB1C24"/>
    <w:rsid w:val="00C32CED"/>
    <w:rsid w:val="00CA0FA4"/>
    <w:rsid w:val="00CA1867"/>
    <w:rsid w:val="00CB01C8"/>
    <w:rsid w:val="00CF0DA5"/>
    <w:rsid w:val="00D55011"/>
    <w:rsid w:val="00D66612"/>
    <w:rsid w:val="00DB0F57"/>
    <w:rsid w:val="00DE41F9"/>
    <w:rsid w:val="00DE69D8"/>
    <w:rsid w:val="00E24CCC"/>
    <w:rsid w:val="00E3750B"/>
    <w:rsid w:val="00E93902"/>
    <w:rsid w:val="00ED60F7"/>
    <w:rsid w:val="00F168C1"/>
    <w:rsid w:val="00F22AB0"/>
    <w:rsid w:val="00F264DD"/>
    <w:rsid w:val="00F4312C"/>
    <w:rsid w:val="00F738D8"/>
    <w:rsid w:val="00F82941"/>
    <w:rsid w:val="00F95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A3267C"/>
  <w15:chartTrackingRefBased/>
  <w15:docId w15:val="{A2515D98-13D3-48FB-B75E-2073BEDA6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73FB"/>
    <w:pPr>
      <w:spacing w:after="0" w:line="276" w:lineRule="auto"/>
    </w:pPr>
    <w:rPr>
      <w:rFonts w:ascii="Arial" w:eastAsia="Arial" w:hAnsi="Arial" w:cs="Arial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">
    <w:name w:val="label"/>
    <w:basedOn w:val="DefaultParagraphFont"/>
    <w:rsid w:val="00E24CCC"/>
  </w:style>
  <w:style w:type="character" w:customStyle="1" w:styleId="value">
    <w:name w:val="value"/>
    <w:basedOn w:val="DefaultParagraphFont"/>
    <w:rsid w:val="00E24CCC"/>
  </w:style>
  <w:style w:type="table" w:styleId="TableGrid">
    <w:name w:val="Table Grid"/>
    <w:basedOn w:val="TableNormal"/>
    <w:uiPriority w:val="39"/>
    <w:rsid w:val="00E24CCC"/>
    <w:pPr>
      <w:spacing w:after="0" w:line="240" w:lineRule="auto"/>
    </w:pPr>
    <w:rPr>
      <w:rFonts w:ascii="Arial" w:eastAsia="Arial" w:hAnsi="Arial" w:cs="Arial"/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C1CC8"/>
    <w:rPr>
      <w:color w:val="808080"/>
    </w:rPr>
  </w:style>
  <w:style w:type="paragraph" w:styleId="ListParagraph">
    <w:name w:val="List Paragraph"/>
    <w:basedOn w:val="Normal"/>
    <w:uiPriority w:val="34"/>
    <w:qFormat/>
    <w:rsid w:val="000520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11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4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83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81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70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9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05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7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9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6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4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2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36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8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9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9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9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4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5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4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81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42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93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8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07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0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4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4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1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5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4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8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3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4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53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2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8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5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7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4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8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4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12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5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01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2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0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17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4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9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1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9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4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7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62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3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0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2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1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9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6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1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5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1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8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8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8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6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3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0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2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81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4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9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1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9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1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5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8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9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8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8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13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9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7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45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7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4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1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3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3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2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9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7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0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27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2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2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1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2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1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15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1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3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7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4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0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90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4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7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3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8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8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97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70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54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7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8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6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6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6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9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7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085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802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20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0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0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8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2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8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8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8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4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7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45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6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3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7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1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9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5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4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8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6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9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4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64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61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2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9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3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4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2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47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9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56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482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48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8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0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94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88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92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3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34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8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0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85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86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12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61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75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7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5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3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8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5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45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3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1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4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1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1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2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4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5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84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20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0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76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15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04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0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56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22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8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7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7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2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5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5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1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5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5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9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9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8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8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8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6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0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52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0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0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3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9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97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14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8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8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0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06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7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3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0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1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2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9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0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8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33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7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8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26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0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3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70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1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66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24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6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0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30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4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3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0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8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0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8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5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8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94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83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9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0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5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5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7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7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0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8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36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5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3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68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54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678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90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34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94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35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68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8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5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7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71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512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85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5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6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5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0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7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9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1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4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59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21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0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9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0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6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51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49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47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19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5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1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4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33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9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4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2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41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91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93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0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06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47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2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7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9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2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2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8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8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994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4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13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02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35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456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32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83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9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7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8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7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8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22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9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8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3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57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6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0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5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6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2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8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7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94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8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7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3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3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5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8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5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0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5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1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1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8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6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04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18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5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69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2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9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3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9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1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93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94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0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8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1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8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0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6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2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8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9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5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8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2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1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4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1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8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0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2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2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3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1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6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1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0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7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6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8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9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65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1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2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2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18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6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1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21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9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56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9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8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0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01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5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3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9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2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2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6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5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7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5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9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23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9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0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3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5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A5216-6B05-4933-A441-4D77E6A28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2</TotalTime>
  <Pages>5</Pages>
  <Words>629</Words>
  <Characters>359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ЮДА НЕ ВХОДИТЬ protaxY</dc:creator>
  <cp:keywords/>
  <dc:description/>
  <cp:lastModifiedBy>СЮДА НЕ ВХОДИТЬ protaxY</cp:lastModifiedBy>
  <cp:revision>26</cp:revision>
  <cp:lastPrinted>2022-11-03T23:42:00Z</cp:lastPrinted>
  <dcterms:created xsi:type="dcterms:W3CDTF">2022-10-13T18:22:00Z</dcterms:created>
  <dcterms:modified xsi:type="dcterms:W3CDTF">2023-01-13T17:16:00Z</dcterms:modified>
</cp:coreProperties>
</file>